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75CF" w:rsidRPr="00D359D1" w:rsidRDefault="00BE75CF" w:rsidP="00BE75CF">
      <w:pPr>
        <w:jc w:val="center"/>
        <w:rPr>
          <w:rFonts w:ascii="Times New Roman" w:hAnsi="Times New Roman" w:cs="Times New Roman"/>
          <w:sz w:val="24"/>
          <w:szCs w:val="24"/>
        </w:rPr>
      </w:pPr>
      <w:r w:rsidRPr="00D359D1">
        <w:rPr>
          <w:rFonts w:ascii="Times New Roman" w:hAnsi="Times New Roman" w:cs="Times New Roman"/>
          <w:bCs/>
          <w:sz w:val="24"/>
          <w:szCs w:val="24"/>
        </w:rPr>
        <w:t>MA TRẬN ĐỀ KIỂM TRA HỌC KÌ II TOÁN – </w:t>
      </w:r>
      <w:hyperlink r:id="rId6" w:history="1">
        <w:r w:rsidRPr="00D359D1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</w:rPr>
          <w:t>LỚP 8</w:t>
        </w:r>
      </w:hyperlink>
    </w:p>
    <w:tbl>
      <w:tblPr>
        <w:tblW w:w="1485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56"/>
        <w:gridCol w:w="1837"/>
        <w:gridCol w:w="3189"/>
        <w:gridCol w:w="1063"/>
        <w:gridCol w:w="849"/>
        <w:gridCol w:w="1084"/>
        <w:gridCol w:w="865"/>
        <w:gridCol w:w="1091"/>
        <w:gridCol w:w="891"/>
        <w:gridCol w:w="945"/>
        <w:gridCol w:w="839"/>
        <w:gridCol w:w="1650"/>
      </w:tblGrid>
      <w:tr w:rsidR="006E529B" w:rsidRPr="00D359D1" w:rsidTr="000D6A78">
        <w:trPr>
          <w:trHeight w:val="505"/>
        </w:trPr>
        <w:tc>
          <w:tcPr>
            <w:tcW w:w="556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T</w:t>
            </w:r>
          </w:p>
        </w:tc>
        <w:tc>
          <w:tcPr>
            <w:tcW w:w="1837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59" w:right="1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Chủ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ề</w:t>
            </w:r>
            <w:proofErr w:type="spellEnd"/>
          </w:p>
        </w:tc>
        <w:tc>
          <w:tcPr>
            <w:tcW w:w="318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Nội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ung/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ơn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vị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kiến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7627" w:type="dxa"/>
            <w:gridSpan w:val="8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Mức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ộ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ánh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giá</w:t>
            </w:r>
            <w:proofErr w:type="spellEnd"/>
          </w:p>
        </w:tc>
        <w:tc>
          <w:tcPr>
            <w:tcW w:w="165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E75CF" w:rsidRPr="00D359D1" w:rsidRDefault="00227474" w:rsidP="00BE75C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ổng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%</w:t>
            </w:r>
          </w:p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iểm</w:t>
            </w:r>
            <w:proofErr w:type="spellEnd"/>
          </w:p>
        </w:tc>
      </w:tr>
      <w:tr w:rsidR="000D6A78" w:rsidRPr="00D359D1" w:rsidTr="000D6A78">
        <w:trPr>
          <w:trHeight w:val="505"/>
        </w:trPr>
        <w:tc>
          <w:tcPr>
            <w:tcW w:w="556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59" w:right="1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Nhận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1949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hông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198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Vận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7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Vận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dụng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cao</w:t>
            </w:r>
            <w:proofErr w:type="spellEnd"/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29B" w:rsidRPr="00D359D1" w:rsidTr="000D6A78">
        <w:trPr>
          <w:trHeight w:val="842"/>
        </w:trPr>
        <w:tc>
          <w:tcPr>
            <w:tcW w:w="556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59" w:right="1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NKQ</w:t>
            </w: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L</w:t>
            </w: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NKQ</w:t>
            </w: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L</w:t>
            </w: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NKQ</w:t>
            </w: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L</w:t>
            </w: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NKQ</w:t>
            </w: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L</w:t>
            </w: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529B" w:rsidRPr="00D359D1" w:rsidTr="003D67AC">
        <w:trPr>
          <w:trHeight w:val="1180"/>
        </w:trPr>
        <w:tc>
          <w:tcPr>
            <w:tcW w:w="556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37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59" w:right="1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Phân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hức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ại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BD0827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D0827" w:rsidRPr="00D359D1">
              <w:rPr>
                <w:rFonts w:ascii="Times New Roman" w:hAnsi="Times New Roman" w:cs="Times New Roman"/>
                <w:sz w:val="24"/>
                <w:szCs w:val="24"/>
              </w:rPr>
              <w:t>Khái</w:t>
            </w:r>
            <w:proofErr w:type="spellEnd"/>
            <w:r w:rsidR="00BD0827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D0827" w:rsidRPr="00D359D1">
              <w:rPr>
                <w:rFonts w:ascii="Times New Roman" w:hAnsi="Times New Roman" w:cs="Times New Roman"/>
                <w:sz w:val="24"/>
                <w:szCs w:val="24"/>
              </w:rPr>
              <w:t>niêm</w:t>
            </w:r>
            <w:proofErr w:type="spellEnd"/>
            <w:r w:rsidR="00BD0827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D0827" w:rsidRPr="00D359D1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="00BD0827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BD0827" w:rsidRPr="00D359D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="00BD0827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iều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kiệ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xá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ịnh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nhau,tính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cơ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bản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94772" w:rsidRPr="00D359D1" w:rsidRDefault="00410C4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</w:t>
            </w:r>
            <w:r w:rsidR="00D97EB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27474" w:rsidRPr="00D359D1" w:rsidRDefault="00410C4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10C4A" w:rsidRPr="00D359D1" w:rsidRDefault="00410C4A" w:rsidP="00410C4A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</w:t>
            </w:r>
            <w:r w:rsidR="00D97EB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bookmarkStart w:id="0" w:name="_GoBack"/>
            <w:bookmarkEnd w:id="0"/>
          </w:p>
          <w:p w:rsidR="00227474" w:rsidRPr="00D359D1" w:rsidRDefault="00410C4A" w:rsidP="000D6A78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E33DEF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227474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0,5</w:t>
            </w:r>
            <w:r w:rsidR="00E33DEF" w:rsidRPr="00D359D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6E529B" w:rsidRPr="00D359D1" w:rsidTr="000D6A78">
        <w:trPr>
          <w:trHeight w:val="1377"/>
        </w:trPr>
        <w:tc>
          <w:tcPr>
            <w:tcW w:w="556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7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BE75CF">
            <w:pPr>
              <w:ind w:left="159" w:right="12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61555C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2.Các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phép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oá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cộ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rừ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nhâ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, chia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Rút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gọ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L2.1</w:t>
            </w:r>
          </w:p>
          <w:p w:rsidR="00722F4D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E33DEF" w:rsidRPr="00D359D1" w:rsidRDefault="00E33DEF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B56CE5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7,</w:t>
            </w:r>
            <w:r w:rsidR="00B56CE5" w:rsidRPr="00D359D1">
              <w:rPr>
                <w:rFonts w:ascii="Times New Roman" w:hAnsi="Times New Roman" w:cs="Times New Roman"/>
                <w:sz w:val="24"/>
                <w:szCs w:val="24"/>
              </w:rPr>
              <w:t>5%</w:t>
            </w:r>
          </w:p>
          <w:p w:rsidR="00E33DEF" w:rsidRPr="00D359D1" w:rsidRDefault="00B56CE5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0D6A78" w:rsidRPr="00D359D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5 đ)</w:t>
            </w:r>
          </w:p>
        </w:tc>
      </w:tr>
      <w:tr w:rsidR="006E529B" w:rsidRPr="00D359D1" w:rsidTr="000D6A78">
        <w:trPr>
          <w:trHeight w:val="1377"/>
        </w:trPr>
        <w:tc>
          <w:tcPr>
            <w:tcW w:w="556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59" w:right="1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61555C" w:rsidP="00BE75CF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vậ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17E4F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L4</w:t>
            </w:r>
          </w:p>
          <w:p w:rsidR="00722F4D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7,5%</w:t>
            </w:r>
          </w:p>
          <w:p w:rsidR="00B56CE5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0,75 đ)</w:t>
            </w:r>
          </w:p>
        </w:tc>
      </w:tr>
      <w:tr w:rsidR="000D6A78" w:rsidRPr="00D359D1" w:rsidTr="000D6A78">
        <w:trPr>
          <w:trHeight w:val="1034"/>
        </w:trPr>
        <w:tc>
          <w:tcPr>
            <w:tcW w:w="55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D6A78" w:rsidRPr="00D359D1" w:rsidRDefault="000D6A78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37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D6A78" w:rsidRPr="00D359D1" w:rsidRDefault="000D6A78" w:rsidP="00BE75CF">
            <w:pPr>
              <w:ind w:left="159" w:right="1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Phương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rình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bậc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nhất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 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một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ẩn</w:t>
            </w:r>
            <w:proofErr w:type="spellEnd"/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 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Nhận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biết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bậ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nhất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một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ẩ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3</w:t>
            </w:r>
          </w:p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 đ</w:t>
            </w: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2,5 %</w:t>
            </w:r>
          </w:p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0,25đ)</w:t>
            </w:r>
          </w:p>
        </w:tc>
      </w:tr>
      <w:tr w:rsidR="000D6A78" w:rsidRPr="00D359D1" w:rsidTr="000D6A78">
        <w:trPr>
          <w:trHeight w:val="1717"/>
        </w:trPr>
        <w:tc>
          <w:tcPr>
            <w:tcW w:w="556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D6A78" w:rsidRPr="00D359D1" w:rsidRDefault="000D6A78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D6A78" w:rsidRPr="00D359D1" w:rsidRDefault="000D6A78" w:rsidP="00BE75CF">
            <w:pPr>
              <w:ind w:left="159" w:right="1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D6A78" w:rsidRPr="00D359D1" w:rsidRDefault="000D6A78" w:rsidP="00BE75CF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bậ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nhất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một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ẩ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D6A78" w:rsidRPr="00D359D1" w:rsidRDefault="000D6A78" w:rsidP="00410C4A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ưa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ượ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về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dạ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359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9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4.25pt" o:ole="">
                  <v:imagedata r:id="rId7" o:title=""/>
                </v:shape>
                <o:OLEObject Type="Embed" ProgID="Equation.DSMT4" ShapeID="_x0000_i1025" DrawAspect="Content" ObjectID="_1773752031" r:id="rId8"/>
              </w:objec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vậ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L1.1</w:t>
            </w:r>
          </w:p>
          <w:p w:rsidR="000D6A78" w:rsidRPr="00D359D1" w:rsidRDefault="000D6A78" w:rsidP="006E529B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,25</w:t>
            </w: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2.5%</w:t>
            </w:r>
          </w:p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1.25 đ)</w:t>
            </w:r>
          </w:p>
        </w:tc>
      </w:tr>
      <w:tr w:rsidR="000D6A78" w:rsidRPr="00D359D1" w:rsidTr="000D6A78">
        <w:trPr>
          <w:trHeight w:val="609"/>
        </w:trPr>
        <w:tc>
          <w:tcPr>
            <w:tcW w:w="55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59" w:right="1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6E529B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Giải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oá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bằ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cách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lập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2F4D">
            <w:pPr>
              <w:ind w:left="17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L1.2</w:t>
            </w:r>
          </w:p>
          <w:p w:rsidR="000D6A78" w:rsidRPr="00D359D1" w:rsidRDefault="000D6A78" w:rsidP="00722F4D">
            <w:pPr>
              <w:ind w:left="17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  <w:p w:rsidR="000D6A78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1,0 đ)</w:t>
            </w:r>
          </w:p>
        </w:tc>
      </w:tr>
      <w:tr w:rsidR="00722F4D" w:rsidRPr="00D359D1" w:rsidTr="000D6A78">
        <w:trPr>
          <w:trHeight w:val="425"/>
        </w:trPr>
        <w:tc>
          <w:tcPr>
            <w:tcW w:w="55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0D6A78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37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410C4A">
            <w:pPr>
              <w:ind w:right="12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Hàm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ồ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hị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hàm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BE75CF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Hàm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và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ồ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hị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hàm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6</w:t>
            </w:r>
          </w:p>
          <w:p w:rsidR="00410C4A" w:rsidRPr="00D359D1" w:rsidRDefault="00410C4A" w:rsidP="00410C4A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6E529B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L2.2a</w:t>
            </w:r>
          </w:p>
          <w:p w:rsidR="006E529B" w:rsidRPr="00D359D1" w:rsidRDefault="006E529B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FF1FE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9</w:t>
            </w:r>
          </w:p>
          <w:p w:rsidR="00FF1FEA" w:rsidRPr="00D359D1" w:rsidRDefault="00FF1FE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722F4D" w:rsidRPr="00D359D1" w:rsidRDefault="00722F4D" w:rsidP="00722F4D">
            <w:pPr>
              <w:ind w:left="17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L2.2b</w:t>
            </w:r>
          </w:p>
          <w:p w:rsidR="00410C4A" w:rsidRPr="00D359D1" w:rsidRDefault="00722F4D" w:rsidP="00722F4D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5%</w:t>
            </w:r>
          </w:p>
          <w:p w:rsidR="00410C4A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1.5 đ)</w:t>
            </w:r>
          </w:p>
        </w:tc>
      </w:tr>
      <w:tr w:rsidR="00722F4D" w:rsidRPr="00D359D1" w:rsidTr="000D6A78">
        <w:trPr>
          <w:trHeight w:val="1023"/>
        </w:trPr>
        <w:tc>
          <w:tcPr>
            <w:tcW w:w="55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7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BE75CF">
            <w:pPr>
              <w:ind w:left="159" w:right="12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410C4A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Hề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gó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359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20">
                <v:shape id="_x0000_i1026" type="#_x0000_t75" style="width:50.95pt;height:16.3pt" o:ole="">
                  <v:imagedata r:id="rId9" o:title=""/>
                </v:shape>
                <o:OLEObject Type="Embed" ProgID="Equation.DSMT4" ShapeID="_x0000_i1026" DrawAspect="Content" ObjectID="_1773752032" r:id="rId10"/>
              </w:object>
            </w:r>
            <w:r w:rsidRPr="00D359D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027" type="#_x0000_t75" style="width:37.35pt;height:19.7pt" o:ole="">
                  <v:imagedata r:id="rId11" o:title=""/>
                </v:shape>
                <o:OLEObject Type="Embed" ProgID="Equation.DSMT4" ShapeID="_x0000_i1027" DrawAspect="Content" ObjectID="_1773752033" r:id="rId12"/>
              </w:object>
            </w: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hẳ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song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song</w:t>
            </w:r>
            <w:proofErr w:type="spellEnd"/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410C4A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4,5</w:t>
            </w:r>
          </w:p>
          <w:p w:rsidR="00410C4A" w:rsidRPr="00D359D1" w:rsidRDefault="00410C4A" w:rsidP="00410C4A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5%</w:t>
            </w:r>
          </w:p>
          <w:p w:rsidR="00410C4A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0,5 đ)</w:t>
            </w:r>
          </w:p>
        </w:tc>
      </w:tr>
      <w:tr w:rsidR="00722F4D" w:rsidRPr="00D359D1" w:rsidTr="000D6A78">
        <w:trPr>
          <w:trHeight w:val="1023"/>
        </w:trPr>
        <w:tc>
          <w:tcPr>
            <w:tcW w:w="55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0D6A78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FF1FEA" w:rsidP="00BE75CF">
            <w:pPr>
              <w:ind w:left="159" w:right="12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ứ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các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hình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khối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rong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hực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iến</w:t>
            </w:r>
            <w:proofErr w:type="spellEnd"/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FF1FEA" w:rsidP="00BE75CF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ổ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bốn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gó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ứ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F1FEA" w:rsidRPr="00D359D1" w:rsidRDefault="00FF1FEA" w:rsidP="00FF1FEA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chop tam,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ứ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ều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FF1FE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7</w:t>
            </w:r>
          </w:p>
          <w:p w:rsidR="00FF1FEA" w:rsidRPr="00D359D1" w:rsidRDefault="00FF1FE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FF1FEA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8</w:t>
            </w:r>
          </w:p>
          <w:p w:rsidR="00410C4A" w:rsidRPr="00D359D1" w:rsidRDefault="00FF1FEA" w:rsidP="00FF1FEA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410C4A" w:rsidRPr="00D359D1" w:rsidRDefault="00410C4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5%</w:t>
            </w:r>
          </w:p>
          <w:p w:rsidR="00410C4A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0,5 đ)</w:t>
            </w:r>
          </w:p>
        </w:tc>
      </w:tr>
      <w:tr w:rsidR="006E529B" w:rsidRPr="00D359D1" w:rsidTr="000D6A78">
        <w:trPr>
          <w:trHeight w:val="552"/>
        </w:trPr>
        <w:tc>
          <w:tcPr>
            <w:tcW w:w="556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0D6A78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37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ind w:left="159" w:right="1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am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ồng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1555C" w:rsidRPr="00D359D1" w:rsidRDefault="00227474" w:rsidP="0061555C">
            <w:pPr>
              <w:ind w:left="159" w:right="12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Khái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niệm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tam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ồ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dạ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trường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hợp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đồng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dạng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tam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="00FF1FEA"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1555C" w:rsidRPr="00D359D1" w:rsidRDefault="0061555C" w:rsidP="00722F4D">
            <w:pPr>
              <w:ind w:left="159" w:right="12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ịnh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lý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halets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ính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chất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ườ</w:t>
            </w:r>
            <w:r w:rsidR="00722F4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ng</w:t>
            </w:r>
            <w:proofErr w:type="spellEnd"/>
            <w:r w:rsidR="00722F4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722F4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phân</w:t>
            </w:r>
            <w:proofErr w:type="spellEnd"/>
            <w:r w:rsidR="00722F4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722F4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166AD" w:rsidRPr="00D359D1" w:rsidRDefault="003166AD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722F4D" w:rsidRPr="00D359D1" w:rsidRDefault="00722F4D" w:rsidP="00722F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L3.1a</w:t>
            </w:r>
          </w:p>
          <w:p w:rsidR="00227474" w:rsidRPr="00D359D1" w:rsidRDefault="00722F4D" w:rsidP="00722F4D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61555C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12</w:t>
            </w:r>
          </w:p>
          <w:p w:rsidR="0061555C" w:rsidRPr="00D359D1" w:rsidRDefault="0061555C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BE75CF">
            <w:pPr>
              <w:ind w:left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722F4D" w:rsidRPr="00D359D1" w:rsidRDefault="00722F4D" w:rsidP="00722F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L3.1b</w:t>
            </w:r>
          </w:p>
          <w:p w:rsidR="00227474" w:rsidRPr="00D359D1" w:rsidRDefault="00722F4D" w:rsidP="00722F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7,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B56CE5" w:rsidRPr="00D359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0D6A78" w:rsidRPr="00D359D1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  <w:r w:rsidR="00B56CE5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đ</w:t>
            </w: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6E529B" w:rsidRPr="00D359D1" w:rsidTr="000D6A78">
        <w:trPr>
          <w:trHeight w:val="1036"/>
        </w:trPr>
        <w:tc>
          <w:tcPr>
            <w:tcW w:w="556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E7ECD" w:rsidRPr="00D359D1" w:rsidRDefault="00227474" w:rsidP="00BE75CF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E75CF"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166A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toán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liên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quan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đến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hai</w:t>
            </w:r>
            <w:proofErr w:type="spellEnd"/>
            <w:r w:rsidR="00DE7EC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am </w:t>
            </w:r>
            <w:proofErr w:type="spellStart"/>
            <w:r w:rsidR="00DE7EC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giác</w:t>
            </w:r>
            <w:proofErr w:type="spellEnd"/>
            <w:r w:rsidR="00DE7EC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đồng</w:t>
            </w:r>
            <w:proofErr w:type="spellEnd"/>
            <w:r w:rsidR="00DE7EC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dạng</w:t>
            </w:r>
            <w:proofErr w:type="spellEnd"/>
            <w:r w:rsidR="00DE7ECD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vận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E529B" w:rsidRPr="00D359D1" w:rsidRDefault="006E529B" w:rsidP="006E52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722F4D" w:rsidRPr="00D359D1" w:rsidRDefault="00722F4D" w:rsidP="00722F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L3.2</w:t>
            </w:r>
          </w:p>
          <w:p w:rsidR="00227474" w:rsidRPr="00D359D1" w:rsidRDefault="00722F4D" w:rsidP="00722F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B56CE5" w:rsidRPr="00D359D1">
              <w:rPr>
                <w:rFonts w:ascii="Times New Roman" w:hAnsi="Times New Roman" w:cs="Times New Roman"/>
                <w:sz w:val="24"/>
                <w:szCs w:val="24"/>
              </w:rPr>
              <w:t>,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0D6A78" w:rsidRPr="00D359D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  <w:r w:rsidR="00B56CE5" w:rsidRPr="00D359D1">
              <w:rPr>
                <w:rFonts w:ascii="Times New Roman" w:hAnsi="Times New Roman" w:cs="Times New Roman"/>
                <w:sz w:val="24"/>
                <w:szCs w:val="24"/>
              </w:rPr>
              <w:t>5 đ</w:t>
            </w: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22F4D" w:rsidRPr="00D359D1" w:rsidTr="000D6A78">
        <w:trPr>
          <w:trHeight w:val="1023"/>
        </w:trPr>
        <w:tc>
          <w:tcPr>
            <w:tcW w:w="556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726D5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BE75CF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ồng</w:t>
            </w:r>
            <w:proofErr w:type="spellEnd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dạng</w:t>
            </w:r>
            <w:proofErr w:type="spellEnd"/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11</w:t>
            </w:r>
          </w:p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D6A78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2.5%</w:t>
            </w:r>
          </w:p>
          <w:p w:rsidR="00FF1FEA" w:rsidRPr="00D359D1" w:rsidRDefault="000D6A78" w:rsidP="000D6A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0,25 đ)</w:t>
            </w:r>
          </w:p>
        </w:tc>
      </w:tr>
      <w:tr w:rsidR="006E529B" w:rsidRPr="00D359D1" w:rsidTr="000D6A78">
        <w:trPr>
          <w:trHeight w:val="1023"/>
        </w:trPr>
        <w:tc>
          <w:tcPr>
            <w:tcW w:w="556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FF1FEA" w:rsidP="00BE75CF">
            <w:pPr>
              <w:ind w:left="160" w:righ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166A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Pythagore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ứng</w:t>
            </w:r>
            <w:proofErr w:type="spellEnd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DE7ECD" w:rsidRPr="00D359D1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TN10</w:t>
            </w:r>
          </w:p>
          <w:p w:rsidR="00FF1FEA" w:rsidRPr="00D359D1" w:rsidRDefault="00FF1FEA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0D6A78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2,</w:t>
            </w:r>
            <w:r w:rsidR="00B56CE5" w:rsidRPr="00D359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B56CE5" w:rsidRPr="00D359D1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0D6A78" w:rsidRPr="00D359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56CE5" w:rsidRPr="00D359D1">
              <w:rPr>
                <w:rFonts w:ascii="Times New Roman" w:hAnsi="Times New Roman" w:cs="Times New Roman"/>
                <w:sz w:val="24"/>
                <w:szCs w:val="24"/>
              </w:rPr>
              <w:t>5đ)</w:t>
            </w:r>
          </w:p>
        </w:tc>
      </w:tr>
      <w:tr w:rsidR="00722F4D" w:rsidRPr="00D359D1" w:rsidTr="000D6A78">
        <w:trPr>
          <w:trHeight w:val="597"/>
        </w:trPr>
        <w:tc>
          <w:tcPr>
            <w:tcW w:w="558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ổng</w:t>
            </w:r>
            <w:proofErr w:type="spellEnd"/>
            <w:r w:rsidR="00BE75CF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BE75CF"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ố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106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61555C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D8373E" w:rsidRPr="00D359D1" w:rsidRDefault="0061555C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 w:rsidR="00D8373E" w:rsidRPr="00D359D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D8373E" w:rsidRPr="00D359D1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  <w:tc>
          <w:tcPr>
            <w:tcW w:w="8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8373E" w:rsidRPr="00D359D1" w:rsidRDefault="006E529B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  <w:p w:rsidR="006E529B" w:rsidRPr="00D359D1" w:rsidRDefault="006E529B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,25đ</w:t>
            </w:r>
          </w:p>
        </w:tc>
        <w:tc>
          <w:tcPr>
            <w:tcW w:w="1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61555C" w:rsidRPr="00D359D1" w:rsidRDefault="0061555C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  <w:p w:rsidR="00D8373E" w:rsidRPr="00D359D1" w:rsidRDefault="0061555C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 w:rsidR="00D8373E" w:rsidRPr="00D359D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8373E" w:rsidRPr="00D359D1">
              <w:rPr>
                <w:rFonts w:ascii="Times New Roman" w:hAnsi="Times New Roman" w:cs="Times New Roman"/>
                <w:sz w:val="24"/>
                <w:szCs w:val="24"/>
              </w:rPr>
              <w:t>5đ</w:t>
            </w:r>
          </w:p>
        </w:tc>
        <w:tc>
          <w:tcPr>
            <w:tcW w:w="8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8373E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  <w:p w:rsidR="00722F4D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,5đ</w:t>
            </w:r>
          </w:p>
        </w:tc>
        <w:tc>
          <w:tcPr>
            <w:tcW w:w="1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683B3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D8373E" w:rsidRPr="00D359D1" w:rsidRDefault="00D8373E" w:rsidP="00722F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,</w:t>
            </w:r>
            <w:r w:rsidR="00722F4D" w:rsidRPr="00D359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9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D8373E" w:rsidRPr="00D359D1" w:rsidRDefault="00722F4D" w:rsidP="00722F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  <w:r w:rsidR="00D8373E" w:rsidRPr="00D359D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  <w:r w:rsidR="00D8373E" w:rsidRPr="00D359D1">
              <w:rPr>
                <w:rFonts w:ascii="Times New Roman" w:hAnsi="Times New Roman" w:cs="Times New Roman"/>
                <w:sz w:val="24"/>
                <w:szCs w:val="24"/>
              </w:rPr>
              <w:t>đ</w:t>
            </w: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0D6A78" w:rsidP="00D837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1</w:t>
            </w:r>
          </w:p>
        </w:tc>
      </w:tr>
      <w:tr w:rsidR="006E529B" w:rsidRPr="00D359D1" w:rsidTr="000D6A78">
        <w:trPr>
          <w:trHeight w:val="518"/>
        </w:trPr>
        <w:tc>
          <w:tcPr>
            <w:tcW w:w="558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Tỉ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lệ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%</w:t>
            </w:r>
          </w:p>
        </w:tc>
        <w:tc>
          <w:tcPr>
            <w:tcW w:w="191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BD0827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49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27,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8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78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  <w:tr w:rsidR="00722F4D" w:rsidRPr="00D359D1" w:rsidTr="000D6A78">
        <w:trPr>
          <w:trHeight w:val="505"/>
        </w:trPr>
        <w:tc>
          <w:tcPr>
            <w:tcW w:w="5582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BE75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Tỉ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lệ</w:t>
            </w:r>
            <w:proofErr w:type="spellEnd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D359D1">
              <w:rPr>
                <w:rFonts w:ascii="Times New Roman" w:hAnsi="Times New Roman" w:cs="Times New Roman"/>
                <w:bCs/>
                <w:sz w:val="24"/>
                <w:szCs w:val="24"/>
              </w:rPr>
              <w:t>chung</w:t>
            </w:r>
            <w:proofErr w:type="spellEnd"/>
          </w:p>
        </w:tc>
        <w:tc>
          <w:tcPr>
            <w:tcW w:w="3861" w:type="dxa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67,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3766" w:type="dxa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722F4D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32,5</w:t>
            </w:r>
            <w:r w:rsidR="00227474" w:rsidRPr="00D359D1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6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27474" w:rsidRPr="00D359D1" w:rsidRDefault="00227474" w:rsidP="00726D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59D1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</w:tbl>
    <w:p w:rsidR="009B701B" w:rsidRPr="00D359D1" w:rsidRDefault="009B701B" w:rsidP="00726D5F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9B701B" w:rsidRPr="00D359D1" w:rsidSect="00BD0827">
      <w:pgSz w:w="16839" w:h="11907" w:orient="landscape" w:code="9"/>
      <w:pgMar w:top="1021" w:right="1021" w:bottom="102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E839CD"/>
    <w:multiLevelType w:val="hybridMultilevel"/>
    <w:tmpl w:val="BD3C4E94"/>
    <w:lvl w:ilvl="0" w:tplc="5EB6E6E0">
      <w:start w:val="2"/>
      <w:numFmt w:val="bullet"/>
      <w:lvlText w:val="-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>
    <w:nsid w:val="6C3C107B"/>
    <w:multiLevelType w:val="hybridMultilevel"/>
    <w:tmpl w:val="87A40272"/>
    <w:lvl w:ilvl="0" w:tplc="31502AA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474"/>
    <w:rsid w:val="000D47A6"/>
    <w:rsid w:val="000D61CA"/>
    <w:rsid w:val="000D6A78"/>
    <w:rsid w:val="001C50DD"/>
    <w:rsid w:val="001D32D9"/>
    <w:rsid w:val="00227474"/>
    <w:rsid w:val="002E4CDF"/>
    <w:rsid w:val="00312BF2"/>
    <w:rsid w:val="003166AD"/>
    <w:rsid w:val="00391E0D"/>
    <w:rsid w:val="003D67AC"/>
    <w:rsid w:val="00410C4A"/>
    <w:rsid w:val="004B0FEB"/>
    <w:rsid w:val="005072BC"/>
    <w:rsid w:val="00516655"/>
    <w:rsid w:val="00562D0B"/>
    <w:rsid w:val="0061555C"/>
    <w:rsid w:val="00631FE3"/>
    <w:rsid w:val="00671EEB"/>
    <w:rsid w:val="00683B3D"/>
    <w:rsid w:val="006B580B"/>
    <w:rsid w:val="006E529B"/>
    <w:rsid w:val="00722F4D"/>
    <w:rsid w:val="00726D5F"/>
    <w:rsid w:val="00817E4F"/>
    <w:rsid w:val="008E6A73"/>
    <w:rsid w:val="009B030E"/>
    <w:rsid w:val="009B701B"/>
    <w:rsid w:val="009C19BC"/>
    <w:rsid w:val="00A3075D"/>
    <w:rsid w:val="00A32DEC"/>
    <w:rsid w:val="00A57B19"/>
    <w:rsid w:val="00B56CE5"/>
    <w:rsid w:val="00B94772"/>
    <w:rsid w:val="00BD0827"/>
    <w:rsid w:val="00BE75CF"/>
    <w:rsid w:val="00D359D1"/>
    <w:rsid w:val="00D8373E"/>
    <w:rsid w:val="00D97EB5"/>
    <w:rsid w:val="00DE7ECD"/>
    <w:rsid w:val="00E33DEF"/>
    <w:rsid w:val="00ED224F"/>
    <w:rsid w:val="00F3789C"/>
    <w:rsid w:val="00FB07F4"/>
    <w:rsid w:val="00FF1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66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27474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FB07F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66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27474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FB07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062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003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588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s://download.vn/hoc-tap-lop8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0</Words>
  <Characters>1540</Characters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4-04T08:59:00Z</dcterms:created>
  <dcterms:modified xsi:type="dcterms:W3CDTF">2024-04-04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